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004FFF0C" w14:textId="77777777" w:rsidR="00B51866" w:rsidRDefault="00B51866" w:rsidP="00AC0698">
      <w:pPr>
        <w:spacing w:after="0" w:line="240" w:lineRule="auto"/>
      </w:pPr>
    </w:p>
    <w:p w14:paraId="3DA84846" w14:textId="77777777" w:rsidR="00B51866" w:rsidRDefault="00B51866" w:rsidP="00B51866">
      <w:r>
        <w:rPr>
          <w:b/>
          <w:u w:val="single"/>
        </w:rPr>
        <w:t>Rational Numbers</w:t>
      </w:r>
      <w:r>
        <w:t xml:space="preserve"> </w:t>
      </w:r>
    </w:p>
    <w:p w14:paraId="05E64AA3" w14:textId="31CA3220" w:rsidR="00B51866" w:rsidRPr="00B51866" w:rsidRDefault="00B51866" w:rsidP="00B51866">
      <w:pPr>
        <w:rPr>
          <w:b/>
          <w:u w:val="single"/>
        </w:rPr>
      </w:pPr>
      <w:r>
        <w:t xml:space="preserve">If a number can be written as </w:t>
      </w:r>
      <w:proofErr w:type="gramStart"/>
      <w:r>
        <w:t>a  _</w:t>
      </w:r>
      <w:proofErr w:type="gramEnd"/>
      <w:r>
        <w:t xml:space="preserve">_________________, it is a rational number.  </w:t>
      </w:r>
    </w:p>
    <w:p w14:paraId="6ECA11E6" w14:textId="5B56FB94" w:rsidR="00B51866" w:rsidRPr="00B51866" w:rsidRDefault="00B51866" w:rsidP="00B51866">
      <w:pPr>
        <w:rPr>
          <w:b/>
        </w:rPr>
      </w:pPr>
      <w:r>
        <w:rPr>
          <w:b/>
        </w:rPr>
        <w:t>Circle the rational numbers.</w:t>
      </w:r>
    </w:p>
    <w:p w14:paraId="745F58E8" w14:textId="4BA49C52" w:rsidR="00B51866" w:rsidRDefault="00B51866" w:rsidP="00B51866">
      <w:pPr>
        <w:rPr>
          <w:sz w:val="32"/>
          <w:szCs w:val="32"/>
        </w:rPr>
      </w:pPr>
      <w:r>
        <w:t xml:space="preserve"> -3</w:t>
      </w:r>
      <w:r>
        <w:tab/>
      </w:r>
      <w:r>
        <w:tab/>
      </w:r>
      <w:r>
        <w:tab/>
        <w:t>0.19</w:t>
      </w:r>
      <w:r>
        <w:tab/>
      </w:r>
      <w:r>
        <w:tab/>
      </w:r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7</m:t>
            </m:r>
          </m:e>
        </m:ra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 w:rsidRPr="00596F3F">
        <w:rPr>
          <w:sz w:val="32"/>
          <w:szCs w:val="32"/>
        </w:rPr>
        <w:t xml:space="preserve"> </w:t>
      </w:r>
      <m:oMath>
        <m:f>
          <m:fPr>
            <m:ctrlPr>
              <w:rPr>
                <w:rFonts w:ascii="Cambria Math" w:hAnsi="Cambria Math"/>
                <w:i/>
                <w:sz w:val="32"/>
                <w:szCs w:val="32"/>
              </w:rPr>
            </m:ctrlPr>
          </m:fPr>
          <m:num>
            <m:r>
              <w:rPr>
                <w:rFonts w:ascii="Cambria Math" w:hAnsi="Cambria Math"/>
                <w:sz w:val="32"/>
                <w:szCs w:val="32"/>
              </w:rPr>
              <m:t>1</m:t>
            </m:r>
          </m:num>
          <m:den>
            <m:r>
              <w:rPr>
                <w:rFonts w:ascii="Cambria Math" w:hAnsi="Cambria Math"/>
                <w:sz w:val="32"/>
                <w:szCs w:val="32"/>
              </w:rPr>
              <m:t>2</m:t>
            </m:r>
          </m:den>
        </m:f>
      </m:oMath>
    </w:p>
    <w:p w14:paraId="7A0BCD26" w14:textId="5D1481A2" w:rsidR="00B51866" w:rsidRPr="00B51866" w:rsidRDefault="00B51866" w:rsidP="00B51866">
      <w:pPr>
        <w:rPr>
          <w:sz w:val="32"/>
          <w:szCs w:val="32"/>
        </w:rPr>
      </w:pPr>
      <w:r>
        <w:t xml:space="preserve">  0.</w:t>
      </w:r>
      <m:oMath>
        <m:acc>
          <m:accPr>
            <m:chr m:val="̅"/>
            <m:ctrlPr>
              <w:rPr>
                <w:rFonts w:ascii="Cambria Math" w:hAnsi="Cambria Math"/>
                <w:i/>
              </w:rPr>
            </m:ctrlPr>
          </m:accPr>
          <m:e>
            <m:r>
              <w:rPr>
                <w:rFonts w:ascii="Cambria Math" w:hAnsi="Cambria Math"/>
              </w:rPr>
              <m:t>2</m:t>
            </m:r>
          </m:e>
        </m:acc>
      </m:oMath>
      <w:r>
        <w:t xml:space="preserve"> </w:t>
      </w:r>
      <w:r>
        <w:tab/>
      </w:r>
      <w:r>
        <w:tab/>
      </w:r>
      <w:r>
        <w:tab/>
        <w:t xml:space="preserve">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36</m:t>
            </m:r>
          </m:e>
        </m:rad>
      </m:oMath>
      <w:r>
        <w:tab/>
      </w:r>
      <w:r>
        <w:tab/>
      </w:r>
      <w:r>
        <w:tab/>
      </w:r>
      <m:oMath>
        <m:r>
          <w:rPr>
            <w:rFonts w:ascii="Cambria Math" w:hAnsi="Cambria Math"/>
          </w:rPr>
          <m:t>-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9</m:t>
            </m:r>
          </m:e>
        </m:rad>
      </m:oMath>
      <w:r>
        <w:rPr>
          <w:rFonts w:eastAsiaTheme="minorEastAsia"/>
        </w:rPr>
        <w:tab/>
      </w:r>
      <w:r>
        <w:rPr>
          <w:rFonts w:eastAsiaTheme="minorEastAsia"/>
        </w:rPr>
        <w:tab/>
      </w:r>
      <w:r>
        <w:t>0.123451497…</w:t>
      </w:r>
    </w:p>
    <w:p w14:paraId="24C42166" w14:textId="77777777" w:rsidR="00B51866" w:rsidRDefault="00B51866" w:rsidP="00AC0698">
      <w:pPr>
        <w:spacing w:after="0" w:line="240" w:lineRule="auto"/>
      </w:pPr>
    </w:p>
    <w:p w14:paraId="68A0BEF3" w14:textId="77777777" w:rsidR="00B51866" w:rsidRDefault="00B51866" w:rsidP="00AC0698">
      <w:pPr>
        <w:spacing w:after="0" w:line="240" w:lineRule="auto"/>
      </w:pPr>
    </w:p>
    <w:p w14:paraId="668B6157" w14:textId="77777777" w:rsidR="00B51866" w:rsidRPr="00B51866" w:rsidRDefault="00B51866" w:rsidP="00B51866">
      <w:pPr>
        <w:rPr>
          <w:b/>
        </w:rPr>
      </w:pPr>
      <w:r w:rsidRPr="00B51866">
        <w:rPr>
          <w:b/>
        </w:rPr>
        <w:t>In summary, which kind of these numbers are rational numbers?</w:t>
      </w:r>
    </w:p>
    <w:p w14:paraId="16F756C0" w14:textId="5FE390FF" w:rsidR="00B51866" w:rsidRDefault="00B51866" w:rsidP="00B51866">
      <w:r>
        <w:t>Integers ____________________________________________________________</w:t>
      </w:r>
    </w:p>
    <w:p w14:paraId="6E56F788" w14:textId="383E6160" w:rsidR="00B51866" w:rsidRDefault="00B51866" w:rsidP="00B51866">
      <w:r>
        <w:t>Fractions___________________________________________________________</w:t>
      </w:r>
    </w:p>
    <w:p w14:paraId="0956298B" w14:textId="4C2A7871" w:rsidR="00B51866" w:rsidRDefault="00B51866" w:rsidP="00B51866">
      <w:r>
        <w:t>Decimals ___________________________________________________________</w:t>
      </w:r>
    </w:p>
    <w:p w14:paraId="49847CA2" w14:textId="0AE77EF3" w:rsidR="00B51866" w:rsidRDefault="00B51866" w:rsidP="00B51866">
      <w:r>
        <w:t>Square Roots ________________________________________________________</w:t>
      </w:r>
    </w:p>
    <w:p w14:paraId="7AAE2319" w14:textId="77777777" w:rsidR="00B51866" w:rsidRDefault="00B51866" w:rsidP="00B51866"/>
    <w:p w14:paraId="20DD2FCB" w14:textId="172EF386" w:rsidR="00B51866" w:rsidRPr="00B51866" w:rsidRDefault="00B51866" w:rsidP="00B51866">
      <w:pPr>
        <w:rPr>
          <w:b/>
        </w:rPr>
      </w:pPr>
      <w:r>
        <w:rPr>
          <w:b/>
          <w:u w:val="single"/>
        </w:rPr>
        <w:t>Irrational Numbers</w:t>
      </w:r>
    </w:p>
    <w:p w14:paraId="607F3717" w14:textId="1810CE68" w:rsidR="00B51866" w:rsidRDefault="00B51866" w:rsidP="00B51866">
      <w:r>
        <w:t>An _____________________ number can’t be written as a _____________________.</w:t>
      </w:r>
    </w:p>
    <w:p w14:paraId="57CB294C" w14:textId="4FD42072" w:rsidR="00B51866" w:rsidRDefault="00B51866" w:rsidP="00B51866">
      <w:r>
        <w:t>Decimals will be _________________ and __________________.</w:t>
      </w:r>
    </w:p>
    <w:p w14:paraId="673379FE" w14:textId="4E95B23C" w:rsidR="00B51866" w:rsidRPr="00B51866" w:rsidRDefault="00B51866" w:rsidP="00B51866">
      <w:pPr>
        <w:rPr>
          <w:b/>
        </w:rPr>
      </w:pPr>
      <w:r w:rsidRPr="00B51866">
        <w:rPr>
          <w:b/>
        </w:rPr>
        <w:t>Circle the irrational numbers</w:t>
      </w:r>
    </w:p>
    <w:p w14:paraId="0B4D7F8B" w14:textId="32FE5673" w:rsidR="00B51866" w:rsidRDefault="00B51866" w:rsidP="00B51866"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6</m:t>
            </m:r>
          </m:e>
        </m:rad>
      </m:oMath>
      <w:r>
        <w:tab/>
      </w:r>
      <w:r>
        <w:tab/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0</m:t>
            </m:r>
          </m:e>
        </m:rad>
      </m:oMath>
      <w:r>
        <w:t xml:space="preserve">     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10</m:t>
            </m:r>
          </m:e>
        </m:rad>
      </m:oMath>
      <w:r>
        <w:t xml:space="preserve">      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2</m:t>
            </m:r>
          </m:e>
        </m:rad>
      </m:oMath>
      <w:r>
        <w:t xml:space="preserve">             </w:t>
      </w:r>
      <m:oMath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9</m:t>
            </m:r>
          </m:e>
        </m:rad>
      </m:oMath>
      <w:r>
        <w:t xml:space="preserve">                 </w:t>
      </w:r>
      <m:oMath>
        <m:r>
          <w:rPr>
            <w:rFonts w:ascii="Cambria Math" w:hAnsi="Cambria Math"/>
          </w:rPr>
          <m:t xml:space="preserve"> </m:t>
        </m:r>
        <m:rad>
          <m:radPr>
            <m:degHide m:val="1"/>
            <m:ctrlPr>
              <w:rPr>
                <w:rFonts w:ascii="Cambria Math" w:hAnsi="Cambria Math"/>
                <w:i/>
              </w:rPr>
            </m:ctrlPr>
          </m:radPr>
          <m:deg/>
          <m:e>
            <m:r>
              <w:rPr>
                <w:rFonts w:ascii="Cambria Math" w:hAnsi="Cambria Math"/>
              </w:rPr>
              <m:t>0</m:t>
            </m:r>
          </m:e>
        </m:rad>
      </m:oMath>
      <w:r>
        <w:t xml:space="preserve">          0.353535….        </w:t>
      </w:r>
    </w:p>
    <w:p w14:paraId="3722A953" w14:textId="398E37C0" w:rsidR="00B51866" w:rsidRDefault="00B51866" w:rsidP="00B51866">
      <w:r>
        <w:t xml:space="preserve">0.76                 0.7621…                      0.767             </w:t>
      </w:r>
      <m:oMath>
        <m:r>
          <w:rPr>
            <w:rFonts w:ascii="Cambria Math" w:hAnsi="Cambria Math"/>
          </w:rPr>
          <m:t>2π</m:t>
        </m:r>
      </m:oMath>
      <w:r>
        <w:t xml:space="preserve">     </w:t>
      </w:r>
    </w:p>
    <w:p w14:paraId="1FFDA515" w14:textId="60B2D26C" w:rsidR="00B51866" w:rsidRDefault="00B51866" w:rsidP="00B51866"/>
    <w:p w14:paraId="2DE80CA3" w14:textId="4F06C788" w:rsidR="00B51866" w:rsidRPr="00B51866" w:rsidRDefault="00B51866" w:rsidP="00B51866">
      <w:pPr>
        <w:rPr>
          <w:b/>
        </w:rPr>
      </w:pPr>
      <w:r w:rsidRPr="00B51866">
        <w:rPr>
          <w:b/>
        </w:rPr>
        <w:t>In summary, t</w:t>
      </w:r>
      <w:r w:rsidRPr="00B51866">
        <w:rPr>
          <w:b/>
        </w:rPr>
        <w:t>he only irrational numbers are:</w:t>
      </w:r>
    </w:p>
    <w:p w14:paraId="4CFDE69D" w14:textId="522195D4" w:rsidR="00B51866" w:rsidRDefault="00B51866" w:rsidP="00B51866">
      <w:r>
        <w:t>Square roots _________________________________________________________</w:t>
      </w:r>
    </w:p>
    <w:p w14:paraId="61451115" w14:textId="0C7CDA7E" w:rsidR="00B51866" w:rsidRDefault="00B51866" w:rsidP="00B51866">
      <w:r>
        <w:t>Decimals ___________________________________________________________</w:t>
      </w:r>
    </w:p>
    <w:p w14:paraId="31AD4AF7" w14:textId="1DB038B9" w:rsidR="00B51866" w:rsidRDefault="00B51866" w:rsidP="00B51866">
      <w:r>
        <w:t>Numbers that have ____________________________________________________</w:t>
      </w:r>
    </w:p>
    <w:p w14:paraId="473F5120" w14:textId="77777777" w:rsidR="00B51866" w:rsidRDefault="00B51866" w:rsidP="00B51866"/>
    <w:p w14:paraId="47C6A6F9" w14:textId="77777777" w:rsidR="00B51866" w:rsidRDefault="00B51866" w:rsidP="00B51866"/>
    <w:p w14:paraId="2C08CB9A" w14:textId="77777777" w:rsidR="007370A6" w:rsidRPr="007370A6" w:rsidRDefault="007370A6" w:rsidP="00B51866">
      <w:pPr>
        <w:rPr>
          <w:b/>
          <w:u w:val="single"/>
        </w:rPr>
      </w:pPr>
      <w:r w:rsidRPr="007370A6">
        <w:rPr>
          <w:b/>
          <w:u w:val="single"/>
        </w:rPr>
        <w:lastRenderedPageBreak/>
        <w:t>Closure Property</w:t>
      </w:r>
    </w:p>
    <w:p w14:paraId="0B715DFA" w14:textId="6877AFA1" w:rsidR="00B51866" w:rsidRDefault="00250A00" w:rsidP="00B51866">
      <w:r w:rsidRPr="00250A00">
        <w:t xml:space="preserve">If performing an operation on any two numbers in a set </w:t>
      </w:r>
      <w:r w:rsidRPr="00250A00">
        <w:rPr>
          <w:b/>
          <w:bCs/>
        </w:rPr>
        <w:t>ALWAYS</w:t>
      </w:r>
      <w:r w:rsidRPr="00250A00">
        <w:t xml:space="preserve"> results in a number in that set, the set is closed under that operation.</w:t>
      </w:r>
    </w:p>
    <w:p w14:paraId="3047C301" w14:textId="1342115C" w:rsidR="00AC0698" w:rsidRPr="007370A6" w:rsidRDefault="00AC0698" w:rsidP="00AC0698">
      <w:pPr>
        <w:spacing w:after="0" w:line="240" w:lineRule="auto"/>
        <w:rPr>
          <w:b/>
        </w:rPr>
      </w:pPr>
      <w:r w:rsidRPr="007370A6">
        <w:rPr>
          <w:b/>
        </w:rPr>
        <w:t>True or False. If false give a counterexample.</w:t>
      </w:r>
    </w:p>
    <w:tbl>
      <w:tblPr>
        <w:tblStyle w:val="TableGrid"/>
        <w:tblpPr w:leftFromText="180" w:rightFromText="180" w:vertAnchor="text" w:horzAnchor="margin" w:tblpY="16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697"/>
        <w:gridCol w:w="2010"/>
        <w:gridCol w:w="1364"/>
        <w:gridCol w:w="1558"/>
      </w:tblGrid>
      <w:tr w:rsidR="00AC0698" w14:paraId="1A9D8577" w14:textId="77777777" w:rsidTr="00361638">
        <w:trPr>
          <w:trHeight w:val="720"/>
        </w:trPr>
        <w:tc>
          <w:tcPr>
            <w:tcW w:w="1697" w:type="dxa"/>
          </w:tcPr>
          <w:p w14:paraId="4C10C226" w14:textId="77777777" w:rsidR="00AC0698" w:rsidRDefault="00AC0698" w:rsidP="00361638">
            <w:pPr>
              <w:pStyle w:val="ListParagraph"/>
              <w:numPr>
                <w:ilvl w:val="0"/>
                <w:numId w:val="5"/>
              </w:numPr>
              <w:spacing w:after="0" w:line="240" w:lineRule="auto"/>
            </w:pPr>
            <w:r>
              <w:t>The set</w:t>
            </w:r>
          </w:p>
        </w:tc>
        <w:tc>
          <w:tcPr>
            <w:tcW w:w="2010" w:type="dxa"/>
          </w:tcPr>
          <w:p w14:paraId="39F4FBE7" w14:textId="77777777" w:rsidR="00AC0698" w:rsidRDefault="00AC0698" w:rsidP="00361638">
            <w:pPr>
              <w:jc w:val="center"/>
            </w:pPr>
            <w:r>
              <w:t>{-1, 0, 1}</w:t>
            </w:r>
          </w:p>
        </w:tc>
        <w:tc>
          <w:tcPr>
            <w:tcW w:w="1364" w:type="dxa"/>
          </w:tcPr>
          <w:p w14:paraId="0670AD6E" w14:textId="77777777" w:rsidR="00AC0698" w:rsidRDefault="00AC0698" w:rsidP="00361638">
            <w:r>
              <w:t>is closed on</w:t>
            </w:r>
          </w:p>
        </w:tc>
        <w:tc>
          <w:tcPr>
            <w:tcW w:w="1376" w:type="dxa"/>
          </w:tcPr>
          <w:p w14:paraId="2BBA06A4" w14:textId="77777777" w:rsidR="00AC0698" w:rsidRDefault="00AC0698" w:rsidP="00361638">
            <w:pPr>
              <w:jc w:val="center"/>
            </w:pPr>
            <w:r w:rsidRPr="001614FE">
              <w:rPr>
                <w:smallCaps/>
                <w14:textOutline w14:w="9525" w14:cap="rnd" w14:cmpd="sng" w14:algn="ctr">
                  <w14:solidFill>
                    <w14:schemeClr w14:val="tx1">
                      <w14:alpha w14:val="48000"/>
                    </w14:schemeClr>
                  </w14:solidFill>
                  <w14:prstDash w14:val="solid"/>
                  <w14:bevel/>
                </w14:textOutline>
              </w:rPr>
              <w:t>addition</w:t>
            </w:r>
            <w:r>
              <w:rPr>
                <w:smallCaps/>
                <w14:textOutline w14:w="9525" w14:cap="rnd" w14:cmpd="sng" w14:algn="ctr">
                  <w14:solidFill>
                    <w14:schemeClr w14:val="tx1">
                      <w14:alpha w14:val="48000"/>
                    </w14:schemeClr>
                  </w14:solidFill>
                  <w14:prstDash w14:val="solid"/>
                  <w14:bevel/>
                </w14:textOutline>
              </w:rPr>
              <w:t>.</w:t>
            </w:r>
          </w:p>
        </w:tc>
      </w:tr>
      <w:tr w:rsidR="00AC0698" w14:paraId="3019B759" w14:textId="77777777" w:rsidTr="00361638">
        <w:trPr>
          <w:trHeight w:val="720"/>
        </w:trPr>
        <w:tc>
          <w:tcPr>
            <w:tcW w:w="1697" w:type="dxa"/>
          </w:tcPr>
          <w:p w14:paraId="2815EF70" w14:textId="77777777" w:rsidR="00AC0698" w:rsidRDefault="00AC0698" w:rsidP="00361638">
            <w:pPr>
              <w:pStyle w:val="ListParagraph"/>
              <w:numPr>
                <w:ilvl w:val="0"/>
                <w:numId w:val="5"/>
              </w:numPr>
              <w:spacing w:after="0" w:line="240" w:lineRule="auto"/>
            </w:pPr>
            <w:r>
              <w:t>The set</w:t>
            </w:r>
          </w:p>
        </w:tc>
        <w:tc>
          <w:tcPr>
            <w:tcW w:w="2010" w:type="dxa"/>
          </w:tcPr>
          <w:p w14:paraId="6C8F60EB" w14:textId="77777777" w:rsidR="00AC0698" w:rsidRDefault="00AC0698" w:rsidP="00361638">
            <w:pPr>
              <w:jc w:val="center"/>
            </w:pPr>
            <w:r>
              <w:t>{even numbers}</w:t>
            </w:r>
          </w:p>
        </w:tc>
        <w:tc>
          <w:tcPr>
            <w:tcW w:w="1364" w:type="dxa"/>
          </w:tcPr>
          <w:p w14:paraId="53861147" w14:textId="77777777" w:rsidR="00AC0698" w:rsidRDefault="00AC0698" w:rsidP="00361638">
            <w:r>
              <w:t>is closed on</w:t>
            </w:r>
          </w:p>
        </w:tc>
        <w:tc>
          <w:tcPr>
            <w:tcW w:w="1376" w:type="dxa"/>
          </w:tcPr>
          <w:p w14:paraId="5951BF03" w14:textId="77777777" w:rsidR="00AC0698" w:rsidRDefault="00AC0698" w:rsidP="00361638">
            <w:pPr>
              <w:jc w:val="center"/>
            </w:pPr>
            <w:r w:rsidRPr="001614FE">
              <w:rPr>
                <w:smallCaps/>
                <w14:textOutline w14:w="9525" w14:cap="rnd" w14:cmpd="sng" w14:algn="ctr">
                  <w14:solidFill>
                    <w14:schemeClr w14:val="tx1">
                      <w14:alpha w14:val="48000"/>
                    </w14:schemeClr>
                  </w14:solidFill>
                  <w14:prstDash w14:val="solid"/>
                  <w14:bevel/>
                </w14:textOutline>
              </w:rPr>
              <w:t>division</w:t>
            </w:r>
            <w:r>
              <w:rPr>
                <w:smallCaps/>
                <w14:textOutline w14:w="9525" w14:cap="rnd" w14:cmpd="sng" w14:algn="ctr">
                  <w14:solidFill>
                    <w14:schemeClr w14:val="tx1">
                      <w14:alpha w14:val="48000"/>
                    </w14:schemeClr>
                  </w14:solidFill>
                  <w14:prstDash w14:val="solid"/>
                  <w14:bevel/>
                </w14:textOutline>
              </w:rPr>
              <w:t>.</w:t>
            </w:r>
          </w:p>
        </w:tc>
      </w:tr>
      <w:tr w:rsidR="00AC0698" w14:paraId="43A67C14" w14:textId="77777777" w:rsidTr="00361638">
        <w:trPr>
          <w:trHeight w:val="720"/>
        </w:trPr>
        <w:tc>
          <w:tcPr>
            <w:tcW w:w="1697" w:type="dxa"/>
          </w:tcPr>
          <w:p w14:paraId="659BA254" w14:textId="77777777" w:rsidR="00AC0698" w:rsidRDefault="00AC0698" w:rsidP="00361638">
            <w:pPr>
              <w:pStyle w:val="ListParagraph"/>
              <w:numPr>
                <w:ilvl w:val="0"/>
                <w:numId w:val="5"/>
              </w:numPr>
              <w:spacing w:after="0" w:line="240" w:lineRule="auto"/>
            </w:pPr>
            <w:r>
              <w:t>The set</w:t>
            </w:r>
          </w:p>
        </w:tc>
        <w:tc>
          <w:tcPr>
            <w:tcW w:w="2010" w:type="dxa"/>
          </w:tcPr>
          <w:p w14:paraId="1EAF57EB" w14:textId="77777777" w:rsidR="00AC0698" w:rsidRDefault="00AC0698" w:rsidP="00361638">
            <w:pPr>
              <w:jc w:val="center"/>
            </w:pPr>
            <w:r>
              <w:t>{even numbers}</w:t>
            </w:r>
          </w:p>
        </w:tc>
        <w:tc>
          <w:tcPr>
            <w:tcW w:w="1364" w:type="dxa"/>
          </w:tcPr>
          <w:p w14:paraId="47CC9F53" w14:textId="77777777" w:rsidR="00AC0698" w:rsidRDefault="00AC0698" w:rsidP="00361638">
            <w:r>
              <w:t>is closed on</w:t>
            </w:r>
          </w:p>
        </w:tc>
        <w:tc>
          <w:tcPr>
            <w:tcW w:w="1376" w:type="dxa"/>
          </w:tcPr>
          <w:p w14:paraId="1008FB89" w14:textId="77777777" w:rsidR="00AC0698" w:rsidRDefault="00AC0698" w:rsidP="00361638">
            <w:pPr>
              <w:jc w:val="center"/>
            </w:pPr>
            <w:r w:rsidRPr="001614FE">
              <w:rPr>
                <w:smallCaps/>
                <w14:textOutline w14:w="9525" w14:cap="rnd" w14:cmpd="sng" w14:algn="ctr">
                  <w14:solidFill>
                    <w14:schemeClr w14:val="tx1">
                      <w14:alpha w14:val="48000"/>
                    </w14:schemeClr>
                  </w14:solidFill>
                  <w14:prstDash w14:val="solid"/>
                  <w14:bevel/>
                </w14:textOutline>
              </w:rPr>
              <w:t>division by 2</w:t>
            </w:r>
            <w:r>
              <w:rPr>
                <w:smallCaps/>
                <w14:textOutline w14:w="9525" w14:cap="rnd" w14:cmpd="sng" w14:algn="ctr">
                  <w14:solidFill>
                    <w14:schemeClr w14:val="tx1">
                      <w14:alpha w14:val="48000"/>
                    </w14:schemeClr>
                  </w14:solidFill>
                  <w14:prstDash w14:val="solid"/>
                  <w14:bevel/>
                </w14:textOutline>
              </w:rPr>
              <w:t>.</w:t>
            </w:r>
          </w:p>
        </w:tc>
      </w:tr>
      <w:tr w:rsidR="00AC0698" w14:paraId="3956C910" w14:textId="77777777" w:rsidTr="00361638">
        <w:trPr>
          <w:trHeight w:val="720"/>
        </w:trPr>
        <w:tc>
          <w:tcPr>
            <w:tcW w:w="1697" w:type="dxa"/>
          </w:tcPr>
          <w:p w14:paraId="64F2E5C7" w14:textId="77777777" w:rsidR="00AC0698" w:rsidRDefault="00AC0698" w:rsidP="00361638">
            <w:pPr>
              <w:pStyle w:val="ListParagraph"/>
              <w:numPr>
                <w:ilvl w:val="0"/>
                <w:numId w:val="5"/>
              </w:numPr>
              <w:spacing w:after="0" w:line="240" w:lineRule="auto"/>
            </w:pPr>
            <w:r>
              <w:t>The set</w:t>
            </w:r>
          </w:p>
        </w:tc>
        <w:tc>
          <w:tcPr>
            <w:tcW w:w="2010" w:type="dxa"/>
          </w:tcPr>
          <w:p w14:paraId="5565ED51" w14:textId="77777777" w:rsidR="00AC0698" w:rsidRDefault="00AC0698" w:rsidP="00361638">
            <w:pPr>
              <w:jc w:val="center"/>
            </w:pPr>
            <w:r>
              <w:t>{multiples of 5}</w:t>
            </w:r>
          </w:p>
        </w:tc>
        <w:tc>
          <w:tcPr>
            <w:tcW w:w="1364" w:type="dxa"/>
          </w:tcPr>
          <w:p w14:paraId="424E1717" w14:textId="77777777" w:rsidR="00AC0698" w:rsidRDefault="00AC0698" w:rsidP="00361638">
            <w:r>
              <w:t>is closed on</w:t>
            </w:r>
          </w:p>
        </w:tc>
        <w:tc>
          <w:tcPr>
            <w:tcW w:w="1376" w:type="dxa"/>
          </w:tcPr>
          <w:p w14:paraId="48D89EF4" w14:textId="77777777" w:rsidR="00AC0698" w:rsidRDefault="00AC0698" w:rsidP="00361638">
            <w:pPr>
              <w:jc w:val="center"/>
            </w:pPr>
            <w:r w:rsidRPr="001614FE">
              <w:rPr>
                <w:smallCaps/>
                <w14:textOutline w14:w="9525" w14:cap="rnd" w14:cmpd="sng" w14:algn="ctr">
                  <w14:solidFill>
                    <w14:schemeClr w14:val="tx1">
                      <w14:alpha w14:val="48000"/>
                    </w14:schemeClr>
                  </w14:solidFill>
                  <w14:prstDash w14:val="solid"/>
                  <w14:bevel/>
                </w14:textOutline>
              </w:rPr>
              <w:t>doubling</w:t>
            </w:r>
            <w:r>
              <w:rPr>
                <w:smallCaps/>
                <w14:textOutline w14:w="9525" w14:cap="rnd" w14:cmpd="sng" w14:algn="ctr">
                  <w14:solidFill>
                    <w14:schemeClr w14:val="tx1">
                      <w14:alpha w14:val="48000"/>
                    </w14:schemeClr>
                  </w14:solidFill>
                  <w14:prstDash w14:val="solid"/>
                  <w14:bevel/>
                </w14:textOutline>
              </w:rPr>
              <w:t>.</w:t>
            </w:r>
          </w:p>
        </w:tc>
      </w:tr>
      <w:tr w:rsidR="00AC0698" w14:paraId="22E36B24" w14:textId="77777777" w:rsidTr="00361638">
        <w:trPr>
          <w:trHeight w:val="720"/>
        </w:trPr>
        <w:tc>
          <w:tcPr>
            <w:tcW w:w="1697" w:type="dxa"/>
          </w:tcPr>
          <w:p w14:paraId="516C3D28" w14:textId="77777777" w:rsidR="00AC0698" w:rsidRDefault="00AC0698" w:rsidP="00361638">
            <w:pPr>
              <w:pStyle w:val="ListParagraph"/>
              <w:numPr>
                <w:ilvl w:val="0"/>
                <w:numId w:val="5"/>
              </w:numPr>
              <w:spacing w:after="0" w:line="240" w:lineRule="auto"/>
            </w:pPr>
            <w:r>
              <w:t>The set</w:t>
            </w:r>
          </w:p>
        </w:tc>
        <w:tc>
          <w:tcPr>
            <w:tcW w:w="2010" w:type="dxa"/>
          </w:tcPr>
          <w:p w14:paraId="40731946" w14:textId="77777777" w:rsidR="00AC0698" w:rsidRDefault="00AC0698" w:rsidP="00361638">
            <w:pPr>
              <w:jc w:val="center"/>
            </w:pPr>
            <w:r>
              <w:t>{positive numbers}</w:t>
            </w:r>
          </w:p>
        </w:tc>
        <w:tc>
          <w:tcPr>
            <w:tcW w:w="1364" w:type="dxa"/>
          </w:tcPr>
          <w:p w14:paraId="1A9D61EE" w14:textId="77777777" w:rsidR="00AC0698" w:rsidRDefault="00AC0698" w:rsidP="00361638">
            <w:r>
              <w:t>is closed on</w:t>
            </w:r>
          </w:p>
        </w:tc>
        <w:tc>
          <w:tcPr>
            <w:tcW w:w="1376" w:type="dxa"/>
          </w:tcPr>
          <w:p w14:paraId="22C2B696" w14:textId="77777777" w:rsidR="00AC0698" w:rsidRDefault="00AC0698" w:rsidP="00361638">
            <w:pPr>
              <w:jc w:val="center"/>
            </w:pPr>
            <w:r w:rsidRPr="001614FE">
              <w:rPr>
                <w:smallCaps/>
                <w14:textOutline w14:w="9525" w14:cap="rnd" w14:cmpd="sng" w14:algn="ctr">
                  <w14:solidFill>
                    <w14:schemeClr w14:val="tx1">
                      <w14:alpha w14:val="48000"/>
                    </w14:schemeClr>
                  </w14:solidFill>
                  <w14:prstDash w14:val="solid"/>
                  <w14:bevel/>
                </w14:textOutline>
              </w:rPr>
              <w:t>subtraction</w:t>
            </w:r>
            <w:r>
              <w:rPr>
                <w:smallCaps/>
                <w14:textOutline w14:w="9525" w14:cap="rnd" w14:cmpd="sng" w14:algn="ctr">
                  <w14:solidFill>
                    <w14:schemeClr w14:val="tx1">
                      <w14:alpha w14:val="48000"/>
                    </w14:schemeClr>
                  </w14:solidFill>
                  <w14:prstDash w14:val="solid"/>
                  <w14:bevel/>
                </w14:textOutline>
              </w:rPr>
              <w:t>.</w:t>
            </w:r>
          </w:p>
        </w:tc>
      </w:tr>
    </w:tbl>
    <w:p w14:paraId="099204F8" w14:textId="77777777" w:rsidR="00AC0698" w:rsidRDefault="00AC0698" w:rsidP="00AC0698">
      <w:pPr>
        <w:spacing w:after="0" w:line="240" w:lineRule="auto"/>
      </w:pPr>
    </w:p>
    <w:p w14:paraId="41D55D1C" w14:textId="77777777" w:rsidR="00AC0698" w:rsidRDefault="00AC0698" w:rsidP="00AC0698">
      <w:pPr>
        <w:pStyle w:val="ListParagraph"/>
        <w:spacing w:after="0" w:line="240" w:lineRule="auto"/>
      </w:pPr>
      <w:r>
        <w:t xml:space="preserve"> </w:t>
      </w:r>
    </w:p>
    <w:p w14:paraId="3161CBCC" w14:textId="77777777" w:rsidR="00AC0698" w:rsidRDefault="00AC0698" w:rsidP="00AC0698">
      <w:pPr>
        <w:spacing w:after="0" w:line="240" w:lineRule="auto"/>
      </w:pPr>
    </w:p>
    <w:p w14:paraId="0FD415AC" w14:textId="77777777" w:rsidR="00AC0698" w:rsidRDefault="00AC0698" w:rsidP="00AC0698">
      <w:pPr>
        <w:spacing w:after="0" w:line="240" w:lineRule="auto"/>
      </w:pPr>
    </w:p>
    <w:p w14:paraId="565022AD" w14:textId="77777777" w:rsidR="00AC0698" w:rsidRDefault="00AC0698" w:rsidP="00AC0698">
      <w:pPr>
        <w:spacing w:after="0" w:line="240" w:lineRule="auto"/>
      </w:pPr>
    </w:p>
    <w:p w14:paraId="5B4F33B8" w14:textId="77777777" w:rsidR="00AC0698" w:rsidRDefault="00AC0698" w:rsidP="00AC0698">
      <w:pPr>
        <w:spacing w:after="0" w:line="240" w:lineRule="auto"/>
      </w:pPr>
    </w:p>
    <w:p w14:paraId="087FF0C4" w14:textId="77777777" w:rsidR="00AC0698" w:rsidRDefault="00AC0698" w:rsidP="00AC0698">
      <w:pPr>
        <w:spacing w:after="0" w:line="240" w:lineRule="auto"/>
      </w:pPr>
    </w:p>
    <w:p w14:paraId="2F44374B" w14:textId="77777777" w:rsidR="00AC0698" w:rsidRDefault="00AC0698" w:rsidP="00AC0698">
      <w:pPr>
        <w:spacing w:after="0" w:line="240" w:lineRule="auto"/>
      </w:pPr>
    </w:p>
    <w:p w14:paraId="6709F28A" w14:textId="77777777" w:rsidR="00AC0698" w:rsidRDefault="00AC0698" w:rsidP="00AC0698">
      <w:pPr>
        <w:spacing w:after="0" w:line="240" w:lineRule="auto"/>
      </w:pPr>
    </w:p>
    <w:p w14:paraId="03AA7E1D" w14:textId="77777777" w:rsidR="00AC0698" w:rsidRDefault="00AC0698" w:rsidP="00AC0698">
      <w:pPr>
        <w:spacing w:after="0" w:line="240" w:lineRule="auto"/>
      </w:pPr>
    </w:p>
    <w:p w14:paraId="3EB4DA2E" w14:textId="77777777" w:rsidR="00AC0698" w:rsidRDefault="00AC0698" w:rsidP="00AC0698">
      <w:pPr>
        <w:spacing w:after="0" w:line="240" w:lineRule="auto"/>
      </w:pPr>
    </w:p>
    <w:p w14:paraId="3B22E0AA" w14:textId="77777777" w:rsidR="00AC0698" w:rsidRDefault="00AC0698" w:rsidP="00AC0698">
      <w:pPr>
        <w:spacing w:after="0" w:line="240" w:lineRule="auto"/>
      </w:pPr>
    </w:p>
    <w:p w14:paraId="4411BE50" w14:textId="77777777" w:rsidR="00AC0698" w:rsidRDefault="00AC0698" w:rsidP="00AC0698">
      <w:pPr>
        <w:spacing w:after="0" w:line="240" w:lineRule="auto"/>
      </w:pPr>
    </w:p>
    <w:p w14:paraId="77BED3C2" w14:textId="77777777" w:rsidR="00AC0698" w:rsidRDefault="00AC0698" w:rsidP="00AC0698">
      <w:pPr>
        <w:spacing w:after="0" w:line="240" w:lineRule="auto"/>
      </w:pPr>
    </w:p>
    <w:p w14:paraId="6ECEAB5D" w14:textId="77777777" w:rsidR="00AC0698" w:rsidRDefault="00AC0698" w:rsidP="00AC0698">
      <w:pPr>
        <w:spacing w:after="0" w:line="240" w:lineRule="auto"/>
      </w:pPr>
    </w:p>
    <w:p w14:paraId="09911296" w14:textId="77777777" w:rsidR="00AC0698" w:rsidRDefault="00AC0698" w:rsidP="00AC0698">
      <w:pPr>
        <w:spacing w:after="0" w:line="240" w:lineRule="auto"/>
      </w:pPr>
    </w:p>
    <w:p w14:paraId="1D82CB74" w14:textId="77777777" w:rsidR="00AC0698" w:rsidRDefault="00AC0698" w:rsidP="00AC0698">
      <w:pPr>
        <w:spacing w:after="0" w:line="240" w:lineRule="auto"/>
      </w:pPr>
      <w:r>
        <w:t>Determine if the following is rational or irrational.</w:t>
      </w:r>
    </w:p>
    <w:p w14:paraId="6BC65388" w14:textId="77777777" w:rsidR="007370A6" w:rsidRDefault="007370A6" w:rsidP="00AC0698">
      <w:pPr>
        <w:pStyle w:val="ListParagraph"/>
        <w:numPr>
          <w:ilvl w:val="0"/>
          <w:numId w:val="5"/>
        </w:numPr>
        <w:spacing w:after="0" w:line="240" w:lineRule="auto"/>
        <w:rPr>
          <w:noProof/>
        </w:rPr>
        <w:sectPr w:rsidR="007370A6" w:rsidSect="00B51866">
          <w:headerReference w:type="first" r:id="rId7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14:paraId="040B1AD5" w14:textId="01D95B22" w:rsidR="00AC0698" w:rsidRPr="007370A6" w:rsidRDefault="00733A6B" w:rsidP="007370A6">
      <w:pPr>
        <w:pStyle w:val="ListParagraph"/>
        <w:numPr>
          <w:ilvl w:val="0"/>
          <w:numId w:val="5"/>
        </w:numPr>
        <w:spacing w:after="0" w:line="240" w:lineRule="auto"/>
        <w:rPr>
          <w:sz w:val="24"/>
          <w:szCs w:val="24"/>
        </w:rPr>
      </w:pPr>
      <w:r w:rsidRPr="00733A6B">
        <w:rPr>
          <w:noProof/>
          <w:position w:val="-4"/>
          <w:sz w:val="24"/>
          <w:szCs w:val="24"/>
        </w:rPr>
        <w:object w:dxaOrig="180" w:dyaOrig="279" w14:anchorId="0D89856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alt="" style="width:9.05pt;height:13.6pt;mso-width-percent:0;mso-height-percent:0;mso-width-percent:0;mso-height-percent:0" o:ole="">
            <v:imagedata r:id="rId8" o:title=""/>
          </v:shape>
          <o:OLEObject Type="Embed" ProgID="Equation.DSMT4" ShapeID="_x0000_i1036" DrawAspect="Content" ObjectID="_1604988345" r:id="rId9"/>
        </w:object>
      </w:r>
      <w:r w:rsidR="00AC0698" w:rsidRPr="007370A6">
        <w:rPr>
          <w:sz w:val="24"/>
          <w:szCs w:val="24"/>
        </w:rPr>
        <w:t xml:space="preserve"> </w:t>
      </w:r>
      <w:r w:rsidRPr="00733A6B">
        <w:rPr>
          <w:noProof/>
          <w:position w:val="-10"/>
          <w:sz w:val="24"/>
          <w:szCs w:val="24"/>
        </w:rPr>
        <w:object w:dxaOrig="1320" w:dyaOrig="380" w14:anchorId="648C5B37">
          <v:shape id="_x0000_i1035" type="#_x0000_t75" alt="" style="width:70.3pt;height:20.4pt;mso-width-percent:0;mso-height-percent:0;mso-width-percent:0;mso-height-percent:0" o:ole="">
            <v:imagedata r:id="rId10" o:title=""/>
          </v:shape>
          <o:OLEObject Type="Embed" ProgID="Equation.DSMT4" ShapeID="_x0000_i1035" DrawAspect="Content" ObjectID="_1604988346" r:id="rId11"/>
        </w:object>
      </w:r>
      <w:r w:rsidR="00AC0698" w:rsidRPr="007370A6">
        <w:rPr>
          <w:sz w:val="24"/>
          <w:szCs w:val="24"/>
        </w:rPr>
        <w:t xml:space="preserve"> </w:t>
      </w:r>
      <w:r w:rsidR="007370A6">
        <w:rPr>
          <w:sz w:val="24"/>
          <w:szCs w:val="24"/>
        </w:rPr>
        <w:tab/>
      </w:r>
      <w:r w:rsidR="007370A6">
        <w:rPr>
          <w:sz w:val="24"/>
          <w:szCs w:val="24"/>
        </w:rPr>
        <w:tab/>
      </w:r>
      <w:r w:rsidR="007370A6">
        <w:rPr>
          <w:sz w:val="24"/>
          <w:szCs w:val="24"/>
        </w:rPr>
        <w:tab/>
      </w:r>
      <w:r w:rsidR="007370A6">
        <w:rPr>
          <w:sz w:val="24"/>
          <w:szCs w:val="24"/>
        </w:rPr>
        <w:tab/>
        <w:t xml:space="preserve">7. </w:t>
      </w:r>
      <w:r w:rsidRPr="00733A6B">
        <w:rPr>
          <w:noProof/>
        </w:rPr>
        <w:object w:dxaOrig="1340" w:dyaOrig="380" w14:anchorId="0A89CF24">
          <v:shape id="_x0000_i1034" type="#_x0000_t75" alt="" style="width:73.7pt;height:21pt;mso-width-percent:0;mso-height-percent:0;mso-width-percent:0;mso-height-percent:0" o:ole="">
            <v:imagedata r:id="rId12" o:title=""/>
          </v:shape>
          <o:OLEObject Type="Embed" ProgID="Equation.DSMT4" ShapeID="_x0000_i1034" DrawAspect="Content" ObjectID="_1604988347" r:id="rId13"/>
        </w:object>
      </w:r>
    </w:p>
    <w:p w14:paraId="2D255625" w14:textId="77777777" w:rsidR="007370A6" w:rsidRDefault="007370A6" w:rsidP="007370A6">
      <w:pPr>
        <w:spacing w:after="0" w:line="240" w:lineRule="auto"/>
        <w:ind w:left="360"/>
        <w:rPr>
          <w:noProof/>
          <w:sz w:val="24"/>
          <w:szCs w:val="24"/>
        </w:rPr>
      </w:pPr>
    </w:p>
    <w:p w14:paraId="593C6B32" w14:textId="77777777" w:rsidR="007370A6" w:rsidRDefault="007370A6" w:rsidP="007370A6">
      <w:pPr>
        <w:spacing w:after="0" w:line="240" w:lineRule="auto"/>
        <w:ind w:left="360"/>
        <w:rPr>
          <w:noProof/>
          <w:sz w:val="24"/>
          <w:szCs w:val="24"/>
        </w:rPr>
      </w:pPr>
    </w:p>
    <w:p w14:paraId="637C01D3" w14:textId="1C1E2B18" w:rsidR="00AC0698" w:rsidRPr="007370A6" w:rsidRDefault="00733A6B" w:rsidP="007370A6">
      <w:pPr>
        <w:pStyle w:val="ListParagraph"/>
        <w:numPr>
          <w:ilvl w:val="0"/>
          <w:numId w:val="6"/>
        </w:numPr>
        <w:spacing w:after="0" w:line="240" w:lineRule="auto"/>
        <w:rPr>
          <w:sz w:val="24"/>
          <w:szCs w:val="24"/>
        </w:rPr>
      </w:pPr>
      <w:r w:rsidRPr="00733A6B">
        <w:rPr>
          <w:noProof/>
        </w:rPr>
        <w:object w:dxaOrig="1120" w:dyaOrig="360" w14:anchorId="75F05F5C">
          <v:shape id="_x0000_i1033" type="#_x0000_t75" alt="" style="width:61.8pt;height:19.85pt;mso-width-percent:0;mso-height-percent:0;mso-width-percent:0;mso-height-percent:0" o:ole="">
            <v:imagedata r:id="rId14" o:title=""/>
          </v:shape>
          <o:OLEObject Type="Embed" ProgID="Equation.DSMT4" ShapeID="_x0000_i1033" DrawAspect="Content" ObjectID="_1604988348" r:id="rId15"/>
        </w:object>
      </w:r>
      <w:r w:rsidR="00AC0698" w:rsidRPr="007370A6">
        <w:rPr>
          <w:sz w:val="24"/>
          <w:szCs w:val="24"/>
        </w:rPr>
        <w:t xml:space="preserve"> </w:t>
      </w:r>
      <w:r w:rsidR="007370A6">
        <w:rPr>
          <w:sz w:val="24"/>
          <w:szCs w:val="24"/>
        </w:rPr>
        <w:tab/>
      </w:r>
      <w:r w:rsidR="007370A6">
        <w:rPr>
          <w:sz w:val="24"/>
          <w:szCs w:val="24"/>
        </w:rPr>
        <w:tab/>
      </w:r>
      <w:r w:rsidR="007370A6">
        <w:rPr>
          <w:sz w:val="24"/>
          <w:szCs w:val="24"/>
        </w:rPr>
        <w:tab/>
      </w:r>
      <w:r w:rsidR="007370A6">
        <w:rPr>
          <w:sz w:val="24"/>
          <w:szCs w:val="24"/>
        </w:rPr>
        <w:tab/>
      </w:r>
      <w:r w:rsidR="007370A6">
        <w:rPr>
          <w:sz w:val="24"/>
          <w:szCs w:val="24"/>
        </w:rPr>
        <w:tab/>
        <w:t xml:space="preserve">9. </w:t>
      </w:r>
      <w:r w:rsidRPr="00733A6B">
        <w:rPr>
          <w:noProof/>
        </w:rPr>
        <w:object w:dxaOrig="1620" w:dyaOrig="380" w14:anchorId="5ABC541A">
          <v:shape id="_x0000_i1032" type="#_x0000_t75" alt="" style="width:93.55pt;height:22.1pt;mso-width-percent:0;mso-height-percent:0;mso-width-percent:0;mso-height-percent:0" o:ole="">
            <v:imagedata r:id="rId16" o:title=""/>
          </v:shape>
          <o:OLEObject Type="Embed" ProgID="Equation.DSMT4" ShapeID="_x0000_i1032" DrawAspect="Content" ObjectID="_1604988349" r:id="rId17"/>
        </w:object>
      </w:r>
      <w:r w:rsidR="00AC0698" w:rsidRPr="007370A6">
        <w:rPr>
          <w:sz w:val="24"/>
          <w:szCs w:val="24"/>
        </w:rPr>
        <w:t xml:space="preserve"> </w:t>
      </w:r>
    </w:p>
    <w:p w14:paraId="48E7B826" w14:textId="77777777" w:rsidR="007370A6" w:rsidRDefault="007370A6" w:rsidP="007370A6">
      <w:pPr>
        <w:pStyle w:val="ListParagraph"/>
        <w:spacing w:after="0" w:line="240" w:lineRule="auto"/>
        <w:rPr>
          <w:noProof/>
          <w:sz w:val="24"/>
          <w:szCs w:val="24"/>
        </w:rPr>
      </w:pPr>
    </w:p>
    <w:p w14:paraId="48B354FA" w14:textId="77777777" w:rsidR="007370A6" w:rsidRDefault="007370A6" w:rsidP="007370A6">
      <w:pPr>
        <w:pStyle w:val="ListParagraph"/>
        <w:spacing w:after="0" w:line="240" w:lineRule="auto"/>
        <w:rPr>
          <w:noProof/>
          <w:sz w:val="24"/>
          <w:szCs w:val="24"/>
        </w:rPr>
      </w:pPr>
    </w:p>
    <w:p w14:paraId="0D2805BF" w14:textId="5272E1BF" w:rsidR="007370A6" w:rsidRPr="007370A6" w:rsidRDefault="00733A6B" w:rsidP="007370A6">
      <w:pPr>
        <w:pStyle w:val="ListParagraph"/>
        <w:numPr>
          <w:ilvl w:val="0"/>
          <w:numId w:val="7"/>
        </w:numPr>
        <w:spacing w:after="0" w:line="240" w:lineRule="auto"/>
        <w:ind w:left="540" w:hanging="180"/>
        <w:rPr>
          <w:sz w:val="24"/>
          <w:szCs w:val="24"/>
        </w:rPr>
        <w:sectPr w:rsidR="007370A6" w:rsidRPr="007370A6" w:rsidSect="007370A6"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  <w:r w:rsidRPr="00733A6B">
        <w:rPr>
          <w:noProof/>
          <w:position w:val="-10"/>
          <w:sz w:val="24"/>
          <w:szCs w:val="24"/>
        </w:rPr>
        <w:object w:dxaOrig="1579" w:dyaOrig="380" w14:anchorId="5FE1FF45">
          <v:shape id="_x0000_i1031" type="#_x0000_t75" alt="" style="width:93.55pt;height:22.7pt;mso-width-percent:0;mso-height-percent:0;mso-width-percent:0;mso-height-percent:0" o:ole="">
            <v:imagedata r:id="rId18" o:title=""/>
          </v:shape>
          <o:OLEObject Type="Embed" ProgID="Equation.DSMT4" ShapeID="_x0000_i1031" DrawAspect="Content" ObjectID="_1604988350" r:id="rId19"/>
        </w:object>
      </w:r>
      <w:r w:rsidR="007370A6">
        <w:rPr>
          <w:noProof/>
          <w:sz w:val="24"/>
          <w:szCs w:val="24"/>
        </w:rPr>
        <w:tab/>
      </w:r>
      <w:r w:rsidR="007370A6">
        <w:rPr>
          <w:noProof/>
          <w:sz w:val="24"/>
          <w:szCs w:val="24"/>
        </w:rPr>
        <w:tab/>
      </w:r>
      <w:r w:rsidR="007370A6">
        <w:rPr>
          <w:noProof/>
          <w:sz w:val="24"/>
          <w:szCs w:val="24"/>
        </w:rPr>
        <w:tab/>
      </w:r>
      <w:r w:rsidR="007370A6">
        <w:rPr>
          <w:noProof/>
          <w:sz w:val="24"/>
          <w:szCs w:val="24"/>
        </w:rPr>
        <w:tab/>
        <w:t xml:space="preserve">11. </w:t>
      </w:r>
      <w:r w:rsidRPr="00733A6B">
        <w:rPr>
          <w:noProof/>
        </w:rPr>
        <w:object w:dxaOrig="999" w:dyaOrig="360" w14:anchorId="1C4B3A80">
          <v:shape id="_x0000_i1030" type="#_x0000_t75" alt="" style="width:49.9pt;height:18.15pt;mso-width-percent:0;mso-height-percent:0;mso-width-percent:0;mso-height-percent:0" o:ole="">
            <v:imagedata r:id="rId20" o:title=""/>
          </v:shape>
          <o:OLEObject Type="Embed" ProgID="Equation.DSMT4" ShapeID="_x0000_i1030" DrawAspect="Content" ObjectID="_1604988351" r:id="rId21"/>
        </w:object>
      </w:r>
    </w:p>
    <w:p w14:paraId="0FA283EA" w14:textId="119313FF" w:rsidR="0038755F" w:rsidRPr="007370A6" w:rsidRDefault="0038755F" w:rsidP="007370A6">
      <w:pPr>
        <w:rPr>
          <w:rFonts w:asciiTheme="minorHAnsi" w:hAnsiTheme="minorHAnsi"/>
          <w:sz w:val="24"/>
          <w:szCs w:val="24"/>
        </w:rPr>
      </w:pPr>
    </w:p>
    <w:p w14:paraId="7DCC567A" w14:textId="367508A4" w:rsidR="0038755F" w:rsidRPr="007370A6" w:rsidRDefault="00733A6B" w:rsidP="007370A6">
      <w:pPr>
        <w:pStyle w:val="ListParagraph"/>
        <w:numPr>
          <w:ilvl w:val="0"/>
          <w:numId w:val="8"/>
        </w:numPr>
        <w:rPr>
          <w:sz w:val="24"/>
          <w:szCs w:val="24"/>
        </w:rPr>
      </w:pPr>
      <w:r w:rsidRPr="00733A6B">
        <w:rPr>
          <w:noProof/>
          <w:position w:val="-10"/>
          <w:sz w:val="24"/>
          <w:szCs w:val="24"/>
        </w:rPr>
        <w:object w:dxaOrig="1420" w:dyaOrig="380" w14:anchorId="7993CA48">
          <v:shape id="_x0000_i1029" type="#_x0000_t75" alt="" style="width:71.45pt;height:19.3pt;mso-width-percent:0;mso-height-percent:0;mso-width-percent:0;mso-height-percent:0" o:ole="">
            <v:imagedata r:id="rId22" o:title=""/>
          </v:shape>
          <o:OLEObject Type="Embed" ProgID="Equation.DSMT4" ShapeID="_x0000_i1029" DrawAspect="Content" ObjectID="_1604988352" r:id="rId23"/>
        </w:object>
      </w:r>
      <w:r w:rsidR="0038755F" w:rsidRPr="007370A6">
        <w:rPr>
          <w:sz w:val="24"/>
          <w:szCs w:val="24"/>
        </w:rPr>
        <w:t xml:space="preserve"> </w:t>
      </w:r>
      <w:r w:rsidR="007370A6">
        <w:rPr>
          <w:sz w:val="24"/>
          <w:szCs w:val="24"/>
        </w:rPr>
        <w:tab/>
      </w:r>
      <w:r w:rsidR="007370A6">
        <w:rPr>
          <w:sz w:val="24"/>
          <w:szCs w:val="24"/>
        </w:rPr>
        <w:tab/>
      </w:r>
      <w:r w:rsidR="007370A6">
        <w:rPr>
          <w:sz w:val="24"/>
          <w:szCs w:val="24"/>
        </w:rPr>
        <w:tab/>
      </w:r>
      <w:r w:rsidR="007370A6">
        <w:rPr>
          <w:sz w:val="24"/>
          <w:szCs w:val="24"/>
        </w:rPr>
        <w:tab/>
        <w:t xml:space="preserve">13. </w:t>
      </w:r>
      <w:r w:rsidRPr="00733A6B">
        <w:rPr>
          <w:noProof/>
        </w:rPr>
        <w:object w:dxaOrig="1620" w:dyaOrig="480" w14:anchorId="42D946BB">
          <v:shape id="_x0000_i1028" type="#_x0000_t75" alt="" style="width:81.05pt;height:23.8pt;mso-width-percent:0;mso-height-percent:0;mso-width-percent:0;mso-height-percent:0" o:ole="">
            <v:imagedata r:id="rId24" o:title=""/>
          </v:shape>
          <o:OLEObject Type="Embed" ProgID="Equation.DSMT4" ShapeID="_x0000_i1028" DrawAspect="Content" ObjectID="_1604988353" r:id="rId25"/>
        </w:object>
      </w:r>
    </w:p>
    <w:p w14:paraId="04BA52ED" w14:textId="77777777" w:rsidR="007370A6" w:rsidRDefault="007370A6" w:rsidP="007370A6">
      <w:pPr>
        <w:pStyle w:val="ListParagraph"/>
        <w:tabs>
          <w:tab w:val="center" w:pos="2230"/>
          <w:tab w:val="right" w:pos="4460"/>
        </w:tabs>
        <w:rPr>
          <w:sz w:val="24"/>
          <w:szCs w:val="24"/>
        </w:rPr>
        <w:sectPr w:rsidR="007370A6" w:rsidSect="007370A6"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14:paraId="548B0B96" w14:textId="1C4B02E2" w:rsidR="007370A6" w:rsidRPr="007370A6" w:rsidRDefault="007370A6" w:rsidP="007370A6">
      <w:pPr>
        <w:pStyle w:val="ListParagraph"/>
        <w:tabs>
          <w:tab w:val="center" w:pos="2230"/>
          <w:tab w:val="right" w:pos="4460"/>
        </w:tabs>
        <w:rPr>
          <w:sz w:val="24"/>
          <w:szCs w:val="24"/>
        </w:rPr>
      </w:pPr>
    </w:p>
    <w:p w14:paraId="28145486" w14:textId="77777777" w:rsidR="007370A6" w:rsidRDefault="007370A6" w:rsidP="0038755F">
      <w:pPr>
        <w:tabs>
          <w:tab w:val="center" w:pos="2230"/>
          <w:tab w:val="right" w:pos="4460"/>
        </w:tabs>
        <w:rPr>
          <w:sz w:val="24"/>
          <w:szCs w:val="24"/>
        </w:rPr>
        <w:sectPr w:rsidR="007370A6" w:rsidSect="007370A6">
          <w:type w:val="continuous"/>
          <w:pgSz w:w="12240" w:h="15840"/>
          <w:pgMar w:top="1440" w:right="1440" w:bottom="1440" w:left="1440" w:header="720" w:footer="720" w:gutter="0"/>
          <w:cols w:space="720"/>
          <w:titlePg/>
          <w:docGrid w:linePitch="360"/>
        </w:sectPr>
      </w:pPr>
    </w:p>
    <w:p w14:paraId="231E8A1F" w14:textId="582F426E" w:rsidR="0038755F" w:rsidRDefault="0038755F" w:rsidP="0038755F">
      <w:pPr>
        <w:tabs>
          <w:tab w:val="center" w:pos="2230"/>
          <w:tab w:val="right" w:pos="4460"/>
        </w:tabs>
        <w:rPr>
          <w:sz w:val="24"/>
          <w:szCs w:val="24"/>
        </w:rPr>
      </w:pPr>
    </w:p>
    <w:p w14:paraId="65A58E38" w14:textId="7C920969" w:rsidR="0038755F" w:rsidRDefault="0038755F" w:rsidP="007370A6">
      <w:pPr>
        <w:pStyle w:val="ListParagraph"/>
        <w:numPr>
          <w:ilvl w:val="0"/>
          <w:numId w:val="9"/>
        </w:numPr>
        <w:spacing w:after="160" w:line="259" w:lineRule="auto"/>
      </w:pPr>
      <w:r w:rsidRPr="007370A6">
        <w:rPr>
          <w:sz w:val="24"/>
          <w:szCs w:val="24"/>
        </w:rPr>
        <w:t xml:space="preserve">   </w:t>
      </w:r>
      <w:r>
        <w:t xml:space="preserve">Which of the following is a rational </w:t>
      </w:r>
      <w:proofErr w:type="gramStart"/>
      <w:r>
        <w:t>expression.</w:t>
      </w:r>
      <w:proofErr w:type="gramEnd"/>
      <w:r>
        <w:t xml:space="preserve">  Explain your reasoning.</w:t>
      </w:r>
    </w:p>
    <w:p w14:paraId="1B4DD4B6" w14:textId="77777777" w:rsidR="0038755F" w:rsidRPr="00AA3D16" w:rsidRDefault="00733A6B" w:rsidP="0038755F">
      <w:pPr>
        <w:pStyle w:val="ListParagraph"/>
        <w:numPr>
          <w:ilvl w:val="0"/>
          <w:numId w:val="3"/>
        </w:numPr>
        <w:tabs>
          <w:tab w:val="center" w:pos="2230"/>
          <w:tab w:val="right" w:pos="4460"/>
        </w:tabs>
        <w:spacing w:after="160" w:line="259" w:lineRule="auto"/>
        <w:rPr>
          <w:sz w:val="24"/>
          <w:szCs w:val="24"/>
        </w:rPr>
      </w:pPr>
      <w:r w:rsidRPr="00EE6B9C">
        <w:rPr>
          <w:noProof/>
        </w:rPr>
        <w:object w:dxaOrig="920" w:dyaOrig="360" w14:anchorId="35BF1210">
          <v:shape id="_x0000_i1027" type="#_x0000_t75" alt="" style="width:59.55pt;height:23.25pt;mso-width-percent:0;mso-height-percent:0;mso-width-percent:0;mso-height-percent:0" o:ole="">
            <v:imagedata r:id="rId26" o:title=""/>
          </v:shape>
          <o:OLEObject Type="Embed" ProgID="Equation.DSMT4" ShapeID="_x0000_i1027" DrawAspect="Content" ObjectID="_1604988354" r:id="rId27"/>
        </w:object>
      </w:r>
      <w:r w:rsidR="0038755F">
        <w:t xml:space="preserve"> </w:t>
      </w:r>
      <w:r w:rsidR="0038755F">
        <w:tab/>
      </w:r>
      <w:r w:rsidR="0038755F">
        <w:tab/>
        <w:t xml:space="preserve">                           B.  </w:t>
      </w:r>
      <w:r w:rsidRPr="00EE6B9C">
        <w:rPr>
          <w:noProof/>
          <w:position w:val="-18"/>
        </w:rPr>
        <w:object w:dxaOrig="1219" w:dyaOrig="480" w14:anchorId="657B3047">
          <v:shape id="_x0000_i1026" type="#_x0000_t75" alt="" style="width:82.75pt;height:32.3pt;mso-width-percent:0;mso-height-percent:0;mso-width-percent:0;mso-height-percent:0" o:ole="">
            <v:imagedata r:id="rId28" o:title=""/>
          </v:shape>
          <o:OLEObject Type="Embed" ProgID="Equation.DSMT4" ShapeID="_x0000_i1026" DrawAspect="Content" ObjectID="_1604988355" r:id="rId29"/>
        </w:object>
      </w:r>
      <w:r w:rsidR="0038755F">
        <w:t xml:space="preserve"> </w:t>
      </w:r>
      <w:r w:rsidR="0038755F">
        <w:tab/>
      </w:r>
      <w:r w:rsidR="0038755F">
        <w:tab/>
      </w:r>
      <w:r w:rsidR="0038755F">
        <w:tab/>
        <w:t xml:space="preserve">C. </w:t>
      </w:r>
      <w:r w:rsidRPr="00EE6B9C">
        <w:rPr>
          <w:noProof/>
        </w:rPr>
        <w:object w:dxaOrig="900" w:dyaOrig="360" w14:anchorId="60332836">
          <v:shape id="_x0000_i1025" type="#_x0000_t75" alt="" style="width:63.5pt;height:25.5pt;mso-width-percent:0;mso-height-percent:0;mso-width-percent:0;mso-height-percent:0" o:ole="">
            <v:imagedata r:id="rId30" o:title=""/>
          </v:shape>
          <o:OLEObject Type="Embed" ProgID="Equation.DSMT4" ShapeID="_x0000_i1025" DrawAspect="Content" ObjectID="_1604988356" r:id="rId31"/>
        </w:object>
      </w:r>
    </w:p>
    <w:p w14:paraId="13E5FFD8" w14:textId="77777777" w:rsidR="0038755F" w:rsidRPr="0038755F" w:rsidRDefault="0038755F" w:rsidP="0038755F">
      <w:pPr>
        <w:autoSpaceDE w:val="0"/>
        <w:autoSpaceDN w:val="0"/>
        <w:adjustRightInd w:val="0"/>
        <w:spacing w:after="0"/>
        <w:rPr>
          <w:rFonts w:asciiTheme="minorHAnsi" w:hAnsiTheme="minorHAnsi" w:cs="Times New Roman"/>
          <w:color w:val="595959"/>
          <w:sz w:val="24"/>
          <w:szCs w:val="16"/>
        </w:rPr>
      </w:pPr>
    </w:p>
    <w:p w14:paraId="5A4A49F0" w14:textId="77777777" w:rsidR="0038755F" w:rsidRPr="0038755F" w:rsidRDefault="0038755F" w:rsidP="0038755F">
      <w:pPr>
        <w:rPr>
          <w:rFonts w:asciiTheme="minorHAnsi" w:hAnsiTheme="minorHAnsi"/>
        </w:rPr>
      </w:pPr>
    </w:p>
    <w:p w14:paraId="6893AF9A" w14:textId="77777777" w:rsidR="007370A6" w:rsidRDefault="007370A6" w:rsidP="00E252B8">
      <w:pPr>
        <w:rPr>
          <w:rFonts w:asciiTheme="minorHAnsi" w:hAnsiTheme="minorHAnsi"/>
        </w:rPr>
      </w:pPr>
    </w:p>
    <w:p w14:paraId="1AF70E78" w14:textId="65BBC150" w:rsidR="00E252B8" w:rsidRDefault="00E252B8" w:rsidP="00E252B8">
      <w:pPr>
        <w:rPr>
          <w:b/>
        </w:rPr>
      </w:pPr>
      <w:r>
        <w:rPr>
          <w:b/>
        </w:rPr>
        <w:lastRenderedPageBreak/>
        <w:t>What kind of number would you get if……………</w:t>
      </w:r>
    </w:p>
    <w:p w14:paraId="12F2CC6A" w14:textId="77777777" w:rsidR="00E252B8" w:rsidRDefault="00E252B8" w:rsidP="00E252B8">
      <w:r>
        <w:t>You added a rational and a rational number   RATIONAL</w:t>
      </w:r>
      <w:r>
        <w:tab/>
        <w:t xml:space="preserve">IRRATIONAL </w:t>
      </w:r>
      <w:r>
        <w:tab/>
        <w:t xml:space="preserve">    BOTH</w:t>
      </w:r>
    </w:p>
    <w:p w14:paraId="0798C88A" w14:textId="77777777" w:rsidR="00E252B8" w:rsidRDefault="00E252B8" w:rsidP="00E252B8"/>
    <w:p w14:paraId="67EDD8D2" w14:textId="77777777" w:rsidR="00E252B8" w:rsidRDefault="00E252B8" w:rsidP="00E252B8"/>
    <w:p w14:paraId="2AA3E28E" w14:textId="77777777" w:rsidR="00E252B8" w:rsidRDefault="00E252B8" w:rsidP="00E252B8">
      <w:r>
        <w:t xml:space="preserve">You added a rational and an irrational </w:t>
      </w:r>
      <w:proofErr w:type="gramStart"/>
      <w:r>
        <w:t>number  RATIONAL</w:t>
      </w:r>
      <w:proofErr w:type="gramEnd"/>
      <w:r>
        <w:t xml:space="preserve">   IRRATIONAL  BOTH</w:t>
      </w:r>
    </w:p>
    <w:p w14:paraId="6C373B7F" w14:textId="77777777" w:rsidR="00E252B8" w:rsidRDefault="00E252B8" w:rsidP="00E252B8"/>
    <w:p w14:paraId="79AB186B" w14:textId="77777777" w:rsidR="00E252B8" w:rsidRDefault="00E252B8" w:rsidP="00E252B8"/>
    <w:p w14:paraId="33D4BCCE" w14:textId="77777777" w:rsidR="00E252B8" w:rsidRDefault="00E252B8" w:rsidP="00E252B8">
      <w:r>
        <w:t xml:space="preserve">You multiplied rational and a rational number </w:t>
      </w:r>
      <w:proofErr w:type="gramStart"/>
      <w:r>
        <w:t>RATIONAL  IRRATIONAL</w:t>
      </w:r>
      <w:proofErr w:type="gramEnd"/>
      <w:r>
        <w:t xml:space="preserve">  BOTH</w:t>
      </w:r>
    </w:p>
    <w:p w14:paraId="035BEF1A" w14:textId="77777777" w:rsidR="00E252B8" w:rsidRDefault="00E252B8" w:rsidP="00E252B8"/>
    <w:p w14:paraId="3763D132" w14:textId="77777777" w:rsidR="00E252B8" w:rsidRDefault="00E252B8" w:rsidP="00E252B8"/>
    <w:p w14:paraId="0B5D40A9" w14:textId="77777777" w:rsidR="00E252B8" w:rsidRDefault="00E252B8" w:rsidP="00E252B8">
      <w:r>
        <w:t xml:space="preserve">You multiplied a rational and an irrational </w:t>
      </w:r>
      <w:proofErr w:type="gramStart"/>
      <w:r>
        <w:t>number  RATIONAL</w:t>
      </w:r>
      <w:proofErr w:type="gramEnd"/>
      <w:r>
        <w:t xml:space="preserve">  IRRATIONAL  BOTH</w:t>
      </w:r>
    </w:p>
    <w:p w14:paraId="1386508A" w14:textId="77777777" w:rsidR="00E252B8" w:rsidRDefault="00E252B8" w:rsidP="00E252B8"/>
    <w:p w14:paraId="197130DD" w14:textId="77777777" w:rsidR="00E252B8" w:rsidRDefault="00E252B8" w:rsidP="00E252B8"/>
    <w:p w14:paraId="266C401D" w14:textId="77777777" w:rsidR="00E252B8" w:rsidRDefault="00E252B8" w:rsidP="00E252B8">
      <w:r>
        <w:t xml:space="preserve">You added an irrational and an irrational number?  </w:t>
      </w:r>
      <w:proofErr w:type="gramStart"/>
      <w:r>
        <w:t>RATIONAL  IRRATIONAL</w:t>
      </w:r>
      <w:proofErr w:type="gramEnd"/>
      <w:r>
        <w:t xml:space="preserve">  BOTH</w:t>
      </w:r>
    </w:p>
    <w:p w14:paraId="21E46A5C" w14:textId="77777777" w:rsidR="00E252B8" w:rsidRDefault="00E252B8" w:rsidP="00E252B8"/>
    <w:p w14:paraId="52D10C62" w14:textId="77777777" w:rsidR="00E252B8" w:rsidRDefault="00E252B8" w:rsidP="00E252B8"/>
    <w:p w14:paraId="38D4F7F3" w14:textId="77777777" w:rsidR="00E252B8" w:rsidRPr="00797250" w:rsidRDefault="00E252B8" w:rsidP="00E252B8">
      <w:pPr>
        <w:ind w:right="-720"/>
      </w:pPr>
      <w:r>
        <w:t xml:space="preserve">You multiplied an irrational and an irrational number?  </w:t>
      </w:r>
      <w:proofErr w:type="gramStart"/>
      <w:r>
        <w:t>RATIONAL  IRRATIONAL</w:t>
      </w:r>
      <w:proofErr w:type="gramEnd"/>
      <w:r>
        <w:t xml:space="preserve">  BOTH</w:t>
      </w:r>
    </w:p>
    <w:p w14:paraId="217F4239" w14:textId="04C483DC" w:rsidR="00E252B8" w:rsidRDefault="00E252B8" w:rsidP="00AC0698">
      <w:pPr>
        <w:spacing w:after="0" w:line="240" w:lineRule="auto"/>
      </w:pPr>
    </w:p>
    <w:p w14:paraId="02034B65" w14:textId="53700535" w:rsidR="007370A6" w:rsidRDefault="007370A6" w:rsidP="00AC0698">
      <w:pPr>
        <w:spacing w:after="0" w:line="240" w:lineRule="auto"/>
      </w:pPr>
    </w:p>
    <w:p w14:paraId="0B849FD8" w14:textId="79F4E6ED" w:rsidR="007370A6" w:rsidRDefault="007370A6" w:rsidP="00AC0698">
      <w:pPr>
        <w:spacing w:after="0" w:line="240" w:lineRule="auto"/>
      </w:pPr>
    </w:p>
    <w:p w14:paraId="54D7AECA" w14:textId="77777777" w:rsidR="007370A6" w:rsidRPr="007370A6" w:rsidRDefault="007370A6" w:rsidP="007370A6">
      <w:pPr>
        <w:rPr>
          <w:rFonts w:asciiTheme="minorHAnsi" w:hAnsiTheme="minorHAnsi" w:cs="Times New Roman"/>
          <w:b/>
          <w:sz w:val="24"/>
          <w:szCs w:val="24"/>
        </w:rPr>
      </w:pPr>
      <w:r w:rsidRPr="007370A6">
        <w:rPr>
          <w:rFonts w:asciiTheme="minorHAnsi" w:hAnsiTheme="minorHAnsi"/>
          <w:b/>
        </w:rPr>
        <w:t>Answer “True” or “False” for the following questions. If the statement is false, provide a counterexample.</w:t>
      </w:r>
    </w:p>
    <w:p w14:paraId="715964BB" w14:textId="77777777" w:rsidR="007370A6" w:rsidRPr="00AC0698" w:rsidRDefault="007370A6" w:rsidP="007370A6">
      <w:pPr>
        <w:pStyle w:val="ListParagraph"/>
        <w:numPr>
          <w:ilvl w:val="1"/>
          <w:numId w:val="1"/>
        </w:numPr>
        <w:spacing w:after="0" w:line="240" w:lineRule="auto"/>
        <w:rPr>
          <w:rFonts w:asciiTheme="minorHAnsi" w:hAnsiTheme="minorHAnsi" w:cs="Times New Roman"/>
          <w:sz w:val="24"/>
          <w:szCs w:val="24"/>
        </w:rPr>
      </w:pPr>
      <w:r w:rsidRPr="00107FAE">
        <w:rPr>
          <w:rFonts w:asciiTheme="minorHAnsi" w:hAnsiTheme="minorHAnsi"/>
        </w:rPr>
        <w:t>The product of two rational numbers is always rational.</w:t>
      </w:r>
    </w:p>
    <w:p w14:paraId="0D7A429D" w14:textId="77777777" w:rsidR="007370A6" w:rsidRPr="0038755F" w:rsidRDefault="007370A6" w:rsidP="007370A6">
      <w:pPr>
        <w:pStyle w:val="ListParagraph"/>
        <w:spacing w:after="0" w:line="240" w:lineRule="auto"/>
        <w:ind w:left="1440"/>
        <w:rPr>
          <w:rFonts w:asciiTheme="minorHAnsi" w:hAnsiTheme="minorHAnsi" w:cs="Times New Roman"/>
          <w:sz w:val="24"/>
          <w:szCs w:val="24"/>
        </w:rPr>
      </w:pPr>
    </w:p>
    <w:p w14:paraId="265A2B12" w14:textId="77777777" w:rsidR="007370A6" w:rsidRPr="00AC0698" w:rsidRDefault="007370A6" w:rsidP="007370A6">
      <w:pPr>
        <w:pStyle w:val="ListParagraph"/>
        <w:numPr>
          <w:ilvl w:val="1"/>
          <w:numId w:val="1"/>
        </w:numPr>
        <w:spacing w:after="0" w:line="240" w:lineRule="auto"/>
        <w:rPr>
          <w:rFonts w:asciiTheme="minorHAnsi" w:hAnsiTheme="minorHAnsi" w:cs="Times New Roman"/>
          <w:sz w:val="24"/>
          <w:szCs w:val="24"/>
        </w:rPr>
      </w:pPr>
      <w:r w:rsidRPr="00107FAE">
        <w:rPr>
          <w:rFonts w:asciiTheme="minorHAnsi" w:hAnsiTheme="minorHAnsi"/>
        </w:rPr>
        <w:t>The sum of a rational number and an irrational number is always a rational number.</w:t>
      </w:r>
    </w:p>
    <w:p w14:paraId="01816083" w14:textId="77777777" w:rsidR="007370A6" w:rsidRPr="007370A6" w:rsidRDefault="007370A6" w:rsidP="007370A6">
      <w:pPr>
        <w:spacing w:after="0" w:line="240" w:lineRule="auto"/>
        <w:rPr>
          <w:rFonts w:asciiTheme="minorHAnsi" w:hAnsiTheme="minorHAnsi" w:cs="Times New Roman"/>
          <w:sz w:val="24"/>
          <w:szCs w:val="24"/>
        </w:rPr>
      </w:pPr>
    </w:p>
    <w:p w14:paraId="5B6020AF" w14:textId="77777777" w:rsidR="007370A6" w:rsidRPr="00AC0698" w:rsidRDefault="007370A6" w:rsidP="007370A6">
      <w:pPr>
        <w:pStyle w:val="ListParagraph"/>
        <w:numPr>
          <w:ilvl w:val="1"/>
          <w:numId w:val="1"/>
        </w:numPr>
        <w:spacing w:after="0" w:line="240" w:lineRule="auto"/>
        <w:rPr>
          <w:rFonts w:asciiTheme="minorHAnsi" w:hAnsiTheme="minorHAnsi" w:cs="Times New Roman"/>
          <w:sz w:val="24"/>
          <w:szCs w:val="24"/>
        </w:rPr>
      </w:pPr>
      <w:r w:rsidRPr="00107FAE">
        <w:rPr>
          <w:rFonts w:asciiTheme="minorHAnsi" w:hAnsiTheme="minorHAnsi"/>
        </w:rPr>
        <w:t>The product of a rational number and an irrational number is always irrational.</w:t>
      </w:r>
    </w:p>
    <w:p w14:paraId="11D2C207" w14:textId="77777777" w:rsidR="007370A6" w:rsidRPr="0038755F" w:rsidRDefault="007370A6" w:rsidP="007370A6">
      <w:pPr>
        <w:pStyle w:val="ListParagraph"/>
        <w:spacing w:after="0" w:line="240" w:lineRule="auto"/>
        <w:ind w:left="1440"/>
        <w:rPr>
          <w:rFonts w:asciiTheme="minorHAnsi" w:hAnsiTheme="minorHAnsi" w:cs="Times New Roman"/>
          <w:sz w:val="24"/>
          <w:szCs w:val="24"/>
        </w:rPr>
      </w:pPr>
    </w:p>
    <w:p w14:paraId="4F1048C0" w14:textId="77777777" w:rsidR="007370A6" w:rsidRPr="007370A6" w:rsidRDefault="007370A6" w:rsidP="007370A6">
      <w:pPr>
        <w:pStyle w:val="ListParagraph"/>
        <w:numPr>
          <w:ilvl w:val="1"/>
          <w:numId w:val="1"/>
        </w:numPr>
        <w:spacing w:after="0" w:line="240" w:lineRule="auto"/>
        <w:rPr>
          <w:rFonts w:asciiTheme="minorHAnsi" w:hAnsiTheme="minorHAnsi" w:cs="Times New Roman"/>
          <w:sz w:val="24"/>
          <w:szCs w:val="24"/>
        </w:rPr>
      </w:pPr>
      <w:r w:rsidRPr="00107FAE">
        <w:rPr>
          <w:rFonts w:asciiTheme="minorHAnsi" w:hAnsiTheme="minorHAnsi"/>
        </w:rPr>
        <w:t>The difference of two rational numbers is irrational</w:t>
      </w:r>
      <w:r>
        <w:rPr>
          <w:rFonts w:asciiTheme="minorHAnsi" w:hAnsiTheme="minorHAnsi"/>
        </w:rPr>
        <w:t>.</w:t>
      </w:r>
    </w:p>
    <w:p w14:paraId="3EC3C80A" w14:textId="77777777" w:rsidR="007370A6" w:rsidRPr="007370A6" w:rsidRDefault="007370A6" w:rsidP="007370A6">
      <w:pPr>
        <w:pStyle w:val="ListParagraph"/>
        <w:rPr>
          <w:rFonts w:asciiTheme="minorHAnsi" w:hAnsiTheme="minorHAnsi" w:cs="Times New Roman"/>
        </w:rPr>
      </w:pPr>
    </w:p>
    <w:p w14:paraId="434BFA8C" w14:textId="0FA88558" w:rsidR="007370A6" w:rsidRPr="007370A6" w:rsidRDefault="007370A6" w:rsidP="007370A6">
      <w:pPr>
        <w:pStyle w:val="ListParagraph"/>
        <w:numPr>
          <w:ilvl w:val="1"/>
          <w:numId w:val="1"/>
        </w:numPr>
        <w:spacing w:after="0" w:line="240" w:lineRule="auto"/>
        <w:rPr>
          <w:rFonts w:asciiTheme="minorHAnsi" w:hAnsiTheme="minorHAnsi" w:cs="Times New Roman"/>
          <w:sz w:val="24"/>
          <w:szCs w:val="24"/>
        </w:rPr>
      </w:pPr>
      <w:bookmarkStart w:id="0" w:name="_GoBack"/>
      <w:bookmarkEnd w:id="0"/>
      <w:r w:rsidRPr="007370A6">
        <w:rPr>
          <w:rFonts w:asciiTheme="minorHAnsi" w:hAnsiTheme="minorHAnsi" w:cs="Times New Roman"/>
        </w:rPr>
        <w:t>The sum of two rational numbers is always an integer</w:t>
      </w:r>
    </w:p>
    <w:sectPr w:rsidR="007370A6" w:rsidRPr="007370A6" w:rsidSect="007370A6">
      <w:type w:val="continuous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75B74503" w14:textId="77777777" w:rsidR="00733A6B" w:rsidRDefault="00733A6B" w:rsidP="0038755F">
      <w:pPr>
        <w:spacing w:after="0" w:line="240" w:lineRule="auto"/>
      </w:pPr>
      <w:r>
        <w:separator/>
      </w:r>
    </w:p>
  </w:endnote>
  <w:endnote w:type="continuationSeparator" w:id="0">
    <w:p w14:paraId="24058171" w14:textId="77777777" w:rsidR="00733A6B" w:rsidRDefault="00733A6B" w:rsidP="0038755F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E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5AB78D3E" w14:textId="77777777" w:rsidR="00733A6B" w:rsidRDefault="00733A6B" w:rsidP="0038755F">
      <w:pPr>
        <w:spacing w:after="0" w:line="240" w:lineRule="auto"/>
      </w:pPr>
      <w:r>
        <w:separator/>
      </w:r>
    </w:p>
  </w:footnote>
  <w:footnote w:type="continuationSeparator" w:id="0">
    <w:p w14:paraId="2C838126" w14:textId="77777777" w:rsidR="00733A6B" w:rsidRDefault="00733A6B" w:rsidP="0038755F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14:paraId="51E71CFA" w14:textId="77777777" w:rsidR="00B51866" w:rsidRDefault="00B51866" w:rsidP="00B51866">
    <w:pPr>
      <w:jc w:val="center"/>
    </w:pPr>
    <w:r>
      <w:rPr>
        <w:b/>
      </w:rPr>
      <w:t>Rational and Irrational Numbers</w:t>
    </w:r>
  </w:p>
  <w:p w14:paraId="78FBB273" w14:textId="4770E56D" w:rsidR="00B51866" w:rsidRDefault="00B51866">
    <w:pPr>
      <w:pStyle w:val="Header"/>
    </w:pPr>
    <w:r>
      <w:t>Algebra 1</w:t>
    </w:r>
    <w:r>
      <w:tab/>
    </w:r>
    <w:r>
      <w:tab/>
      <w:t>Name _______________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97F0EEB"/>
    <w:multiLevelType w:val="hybridMultilevel"/>
    <w:tmpl w:val="04C8A708"/>
    <w:lvl w:ilvl="0" w:tplc="F808F12E">
      <w:start w:val="14"/>
      <w:numFmt w:val="decimal"/>
      <w:lvlText w:val="%1."/>
      <w:lvlJc w:val="left"/>
      <w:pPr>
        <w:ind w:left="720" w:hanging="360"/>
      </w:pPr>
      <w:rPr>
        <w:rFonts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867FA0"/>
    <w:multiLevelType w:val="hybridMultilevel"/>
    <w:tmpl w:val="E8AEEE4E"/>
    <w:lvl w:ilvl="0" w:tplc="2390B598">
      <w:start w:val="18"/>
      <w:numFmt w:val="decimal"/>
      <w:lvlText w:val="%1."/>
      <w:lvlJc w:val="left"/>
      <w:pPr>
        <w:ind w:left="360" w:hanging="360"/>
      </w:pPr>
      <w:rPr>
        <w:rFonts w:hint="default"/>
        <w:sz w:val="28"/>
        <w:szCs w:val="28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130C668B"/>
    <w:multiLevelType w:val="hybridMultilevel"/>
    <w:tmpl w:val="0970672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C96381"/>
    <w:multiLevelType w:val="hybridMultilevel"/>
    <w:tmpl w:val="BC72E326"/>
    <w:lvl w:ilvl="0" w:tplc="0409000F">
      <w:start w:val="8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3D5534C1"/>
    <w:multiLevelType w:val="hybridMultilevel"/>
    <w:tmpl w:val="4BAC82F2"/>
    <w:lvl w:ilvl="0" w:tplc="6AAEF5E8">
      <w:start w:val="10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" w15:restartNumberingAfterBreak="0">
    <w:nsid w:val="44CB6FE4"/>
    <w:multiLevelType w:val="hybridMultilevel"/>
    <w:tmpl w:val="00E22AF4"/>
    <w:lvl w:ilvl="0" w:tplc="5E08EDDC">
      <w:start w:val="1"/>
      <w:numFmt w:val="decimal"/>
      <w:lvlText w:val="%1."/>
      <w:lvlJc w:val="left"/>
      <w:pPr>
        <w:ind w:left="1080" w:hanging="360"/>
      </w:pPr>
      <w:rPr>
        <w:rFonts w:ascii="Times New Roman" w:hAnsi="Times New Roman" w:cs="Times New Roman" w:hint="default"/>
        <w:i w:val="0"/>
        <w:sz w:val="24"/>
      </w:rPr>
    </w:lvl>
    <w:lvl w:ilvl="1" w:tplc="04090019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6" w15:restartNumberingAfterBreak="0">
    <w:nsid w:val="55670BB1"/>
    <w:multiLevelType w:val="hybridMultilevel"/>
    <w:tmpl w:val="0E7E79D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59F0BFF"/>
    <w:multiLevelType w:val="hybridMultilevel"/>
    <w:tmpl w:val="FBEE5B5A"/>
    <w:lvl w:ilvl="0" w:tplc="069CF8B6">
      <w:start w:val="1"/>
      <w:numFmt w:val="upperLetter"/>
      <w:lvlText w:val="%1."/>
      <w:lvlJc w:val="left"/>
      <w:pPr>
        <w:ind w:left="720" w:hanging="360"/>
      </w:pPr>
      <w:rPr>
        <w:rFonts w:hint="default"/>
        <w:sz w:val="22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9844572"/>
    <w:multiLevelType w:val="hybridMultilevel"/>
    <w:tmpl w:val="25B4BB5E"/>
    <w:lvl w:ilvl="0" w:tplc="0409000F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5"/>
  </w:num>
  <w:num w:numId="3">
    <w:abstractNumId w:val="7"/>
  </w:num>
  <w:num w:numId="4">
    <w:abstractNumId w:val="1"/>
  </w:num>
  <w:num w:numId="5">
    <w:abstractNumId w:val="6"/>
  </w:num>
  <w:num w:numId="6">
    <w:abstractNumId w:val="3"/>
  </w:num>
  <w:num w:numId="7">
    <w:abstractNumId w:val="4"/>
  </w:num>
  <w:num w:numId="8">
    <w:abstractNumId w:val="8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76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8755F"/>
    <w:rsid w:val="00250A00"/>
    <w:rsid w:val="0038755F"/>
    <w:rsid w:val="00483BE7"/>
    <w:rsid w:val="00527222"/>
    <w:rsid w:val="00733A6B"/>
    <w:rsid w:val="007370A6"/>
    <w:rsid w:val="00863316"/>
    <w:rsid w:val="00AC0698"/>
    <w:rsid w:val="00B51866"/>
    <w:rsid w:val="00D94910"/>
    <w:rsid w:val="00E25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BD63A44"/>
  <w15:chartTrackingRefBased/>
  <w15:docId w15:val="{5BBAE702-CA41-1944-99C4-26FD597961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38755F"/>
    <w:pPr>
      <w:spacing w:after="200" w:line="276" w:lineRule="auto"/>
    </w:pPr>
    <w:rPr>
      <w:rFonts w:ascii="Georgia" w:hAnsi="Georgia"/>
      <w:sz w:val="22"/>
      <w:szCs w:val="22"/>
    </w:rPr>
  </w:style>
  <w:style w:type="character" w:default="1" w:styleId="DefaultParagraphFont">
    <w:name w:val="Default Paragraph Font"/>
    <w:uiPriority w:val="1"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38755F"/>
    <w:pPr>
      <w:ind w:left="720"/>
      <w:contextualSpacing/>
    </w:pPr>
  </w:style>
  <w:style w:type="paragraph" w:styleId="Header">
    <w:name w:val="header"/>
    <w:basedOn w:val="Normal"/>
    <w:link w:val="HeaderChar"/>
    <w:uiPriority w:val="99"/>
    <w:unhideWhenUsed/>
    <w:rsid w:val="003875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8755F"/>
    <w:rPr>
      <w:rFonts w:ascii="Georgia" w:hAnsi="Georgia"/>
      <w:sz w:val="22"/>
      <w:szCs w:val="22"/>
    </w:rPr>
  </w:style>
  <w:style w:type="paragraph" w:styleId="Footer">
    <w:name w:val="footer"/>
    <w:basedOn w:val="Normal"/>
    <w:link w:val="FooterChar"/>
    <w:uiPriority w:val="99"/>
    <w:unhideWhenUsed/>
    <w:rsid w:val="0038755F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8755F"/>
    <w:rPr>
      <w:rFonts w:ascii="Georgia" w:hAnsi="Georgia"/>
      <w:sz w:val="22"/>
      <w:szCs w:val="22"/>
    </w:rPr>
  </w:style>
  <w:style w:type="table" w:styleId="TableGrid">
    <w:name w:val="Table Grid"/>
    <w:basedOn w:val="TableNormal"/>
    <w:uiPriority w:val="59"/>
    <w:rsid w:val="00AC0698"/>
    <w:rPr>
      <w:sz w:val="22"/>
      <w:szCs w:val="22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B51866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7" Type="http://schemas.openxmlformats.org/officeDocument/2006/relationships/header" Target="header1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8" Type="http://schemas.openxmlformats.org/officeDocument/2006/relationships/image" Target="media/image1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66</Words>
  <Characters>2660</Characters>
  <Application>Microsoft Office Word</Application>
  <DocSecurity>0</DocSecurity>
  <Lines>22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icrosoft Office User</dc:creator>
  <cp:keywords/>
  <dc:description/>
  <cp:lastModifiedBy>Microsoft Office User</cp:lastModifiedBy>
  <cp:revision>2</cp:revision>
  <cp:lastPrinted>2018-11-28T14:23:00Z</cp:lastPrinted>
  <dcterms:created xsi:type="dcterms:W3CDTF">2018-11-29T14:19:00Z</dcterms:created>
  <dcterms:modified xsi:type="dcterms:W3CDTF">2018-11-29T14:19:00Z</dcterms:modified>
</cp:coreProperties>
</file>